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223AC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0972800</wp:posOffset>
            </wp:positionV>
            <wp:extent cx="292100" cy="254000"/>
            <wp:effectExtent l="0" t="0" r="12700" b="5080"/>
            <wp:wrapNone/>
            <wp:docPr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雅礼教育集团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级新高一年级入学考试试卷</w:t>
      </w:r>
    </w:p>
    <w:p w14:paraId="4719892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 w14:paraId="5CB3A14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时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46A2CA0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）</w:t>
      </w:r>
    </w:p>
    <w:p w14:paraId="0B86347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。其中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6</w:t>
      </w:r>
      <w:r>
        <w:rPr>
          <w:rFonts w:ascii="宋体" w:hAnsi="宋体" w:eastAsia="宋体" w:cs="宋体"/>
          <w:b/>
          <w:color w:val="auto"/>
          <w:sz w:val="24"/>
        </w:rPr>
        <w:t>题为单选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只有一个选项符合题目要求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~10</w:t>
      </w:r>
      <w:r>
        <w:rPr>
          <w:rFonts w:ascii="宋体" w:hAnsi="宋体" w:eastAsia="宋体" w:cs="宋体"/>
          <w:b/>
          <w:color w:val="auto"/>
          <w:sz w:val="24"/>
        </w:rPr>
        <w:t>题为多选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有多个符合题目要求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全部选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,</w:t>
      </w:r>
      <w:r>
        <w:rPr>
          <w:rFonts w:ascii="宋体" w:hAnsi="宋体" w:eastAsia="宋体" w:cs="宋体"/>
          <w:b/>
          <w:color w:val="auto"/>
          <w:sz w:val="24"/>
        </w:rPr>
        <w:t>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 w14:paraId="0932A5A6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“自制投影仪”活动中，小明同学将手机和凸透镜分别固定在长度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WaiJbO3JrHT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" o:title="eqId8fa2107ff2b897e812f49e0007a3f0a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纸盒的两侧（如图所示），调整“投影仪”到白墙的距离，可在白墙上看到手机画面清晰的像。以下有关说法正确的是（　　）</w:t>
      </w:r>
    </w:p>
    <w:p w14:paraId="07EEE14D">
      <w:pPr>
        <w:spacing w:line="360" w:lineRule="auto"/>
        <w:jc w:val="both"/>
      </w:pPr>
      <w:r>
        <w:drawing>
          <wp:inline distT="0" distB="0" distL="114300" distR="114300">
            <wp:extent cx="2638425" cy="1104900"/>
            <wp:effectExtent l="0" t="0" r="13335" b="7620"/>
            <wp:docPr id="100003" name="图片 100003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753F6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白墙上手机画面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849816651" name="图片 849816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16651" name="图片 84981665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像是放大的虚像</w:t>
      </w:r>
    </w:p>
    <w:p w14:paraId="0A49EEA3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自制投影仪的凸透镜焦距可能是</w:t>
      </w:r>
      <w:r>
        <w:object>
          <v:shape id="_x0000_i1026" o:spt="75" alt="学科网(www.zxxk.com)--教育资源门户，提供试卷、教案、课件、论文、素材以及各类教学资源下载，还有大量而丰富的教学相关资讯！ WaiJbO3JrHT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" o:title="eqIdc72cce4e3fd2d140747a82b5f90755f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 w14:paraId="05E5636D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若缩短纸盒的长度，白墙上的像会变小</w:t>
      </w:r>
    </w:p>
    <w:p w14:paraId="597CF3E9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看到白墙上正立的像，需将手机画面倒立</w:t>
      </w:r>
    </w:p>
    <w:p w14:paraId="2B9938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>
          <v:shape id="_x0000_i1027" o:spt="75" alt="学科网(www.zxxk.com)--教育资源门户，提供试卷、教案、课件、论文、素材以及各类教学资源下载，还有大量而丰富的教学相关资讯！ WaiJbO3JrHT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" o:title="eqIdedd466424f9fc42ff269510f1be2852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哈尔滨亚冬会速度滑冰男子</w:t>
      </w:r>
      <w:r>
        <w:object>
          <v:shape id="_x0000_i1028" o:spt="75" alt="学科网(www.zxxk.com)--教育资源门户，提供试卷、教案、课件、论文、素材以及各类教学资源下载，还有大量而丰富的教学相关资讯！ WaiJbO3JrHTNAx1ODbqMbQ==" type="#_x0000_t75" style="height:12.5pt;width:23.8pt;" o:ole="t" filled="f" o:preferrelative="t" stroked="f" coordsize="21600,21600">
            <v:path/>
            <v:fill on="f" focussize="0,0"/>
            <v:stroke on="f" joinstyle="miter"/>
            <v:imagedata r:id="rId16" o:title="eqIdd69c0fc5595aadf8e59662c20c515b5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决赛中，我国选手刷新亚洲纪录夺得金牌。如图所示是运动员在水平冰面上正在加速蹬冰的场景，下列说法中正确的是（　　）</w:t>
      </w:r>
    </w:p>
    <w:p w14:paraId="1EF434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047750"/>
            <wp:effectExtent l="0" t="0" r="1905" b="3810"/>
            <wp:docPr id="100005" name="图片 100005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3A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相对于冰面是静止的</w:t>
      </w:r>
    </w:p>
    <w:p w14:paraId="793B38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速蹬冰的运动员动能不变</w:t>
      </w:r>
    </w:p>
    <w:p w14:paraId="71D5F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速蹬冰时需要用力，说明力可以改变物体的运动状态</w:t>
      </w:r>
    </w:p>
    <w:p w14:paraId="4B211D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运动员冲过终点不能立即停下来是由于受到惯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849816649" name="图片 849816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16649" name="图片 84981664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作用</w:t>
      </w:r>
    </w:p>
    <w:p w14:paraId="340B3D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的智能船舶“明远”号矿砂船最多能装载</w:t>
      </w:r>
      <w:r>
        <w:object>
          <v:shape id="_x0000_i1029" o:spt="75" alt="学科网(www.zxxk.com)--教育资源门户，提供试卷、教案、课件、论文、素材以及各类教学资源下载，还有大量而丰富的教学相关资讯！ WaiJbO3JrHTNAx1ODbqMbQ==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9" o:title="eqId4b72ac611ae66b86761e080761d9aab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吨矿砂，如图所示。当将船舶上的矿砂取走后，下列分析正确的是（　　）</w:t>
      </w:r>
    </w:p>
    <w:p w14:paraId="65000B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742950"/>
            <wp:effectExtent l="0" t="0" r="7620" b="3810"/>
            <wp:docPr id="100007" name="图片 100007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3C2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船舶所受的浮力保持不变</w:t>
      </w:r>
    </w:p>
    <w:p w14:paraId="48069E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船舶排开水的重力变小</w:t>
      </w:r>
    </w:p>
    <w:p w14:paraId="4387B4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水对船舶底部的压强变大</w:t>
      </w:r>
    </w:p>
    <w:p w14:paraId="772EC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船舶受到的浮力大于自身重力</w:t>
      </w:r>
    </w:p>
    <w:p w14:paraId="292330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利用动滑轮提升物体，使其在</w:t>
      </w:r>
      <w:r>
        <w:object>
          <v:shape id="_x0000_i1030" o:spt="75" alt="学科网(www.zxxk.com)--教育资源门户，提供试卷、教案、课件、论文、素材以及各类教学资源下载，还有大量而丰富的教学相关资讯！ WaiJbO3JrHTNAx1ODbqMbQ==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22" o:title="eqId7f48ee171e5a03b420bf718fde62dcb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匀速上升</w:t>
      </w:r>
      <w:r>
        <w:object>
          <v:shape id="_x0000_i1031" o:spt="75" alt="学科网(www.zxxk.com)--教育资源门户，提供试卷、教案、课件、论文、素材以及各类教学资源下载，还有大量而丰富的教学相关资讯！ WaiJbO3JrHTNAx1ODbqMbQ==" type="#_x0000_t75" style="height:12pt;width:18.25pt;" o:ole="t" filled="f" o:preferrelative="t" stroked="f" coordsize="21600,21600">
            <v:path/>
            <v:fill on="f" focussize="0,0"/>
            <v:stroke on="f" joinstyle="miter"/>
            <v:imagedata r:id="rId24" o:title="eqId1e7854968bbf6576a1fd9926ee0d4d6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物体的重力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WaiJbO3JrHTNAx1ODbqMbQ==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6" o:title="eqId1836a961164b63127d80665d1d3d0f0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用拉力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WaiJbO3JrHT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" o:title="eqId4d9ed9c0aea5ce5e8281464342ec79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绳重与摩擦，下列说法正确的是（　　）</w:t>
      </w:r>
    </w:p>
    <w:p w14:paraId="7BB092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57225" cy="1381125"/>
            <wp:effectExtent l="0" t="0" r="13335" b="5715"/>
            <wp:docPr id="100009" name="图片 100009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460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使用动滑轮可以省距离</w:t>
      </w:r>
    </w:p>
    <w:p w14:paraId="3B3CE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动滑轮重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WaiJbO3JrHTNAx1ODbqMbQ==" type="#_x0000_t75" style="height:14.3pt;width:18.25pt;" o:ole="t" filled="f" o:preferrelative="t" stroked="f" coordsize="21600,21600">
            <v:path/>
            <v:fill on="f" focussize="0,0"/>
            <v:stroke on="f" joinstyle="miter"/>
            <v:imagedata r:id="rId31" o:title="eqIda01f94343023e64837bb0e661dba013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 w14:paraId="5C1BFF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拉力</w:t>
      </w:r>
      <w:r>
        <w:object>
          <v:shape id="_x0000_i1035" o:spt="75" alt="学科网(www.zxxk.com)--教育资源门户，提供试卷、教案、课件、论文、素材以及各类教学资源下载，还有大量而丰富的教学相关资讯！ WaiJbO3JrH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" o:title="eqIda0ed1ec316bc54c37c4286c208f5566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功的功率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WaiJbO3JrHT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" o:title="eqId3b0289d71b5daea74282a687a845d4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 w14:paraId="7C6892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此过程利用动滑轮提升物体的机械效率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WaiJbO3JrHTNAx1ODbqMbQ==" type="#_x0000_t75" style="height:14pt;width:34.1pt;" o:ole="t" filled="f" o:preferrelative="t" stroked="f" coordsize="21600,21600">
            <v:path/>
            <v:fill on="f" focussize="0,0"/>
            <v:stroke on="f" joinstyle="miter"/>
            <v:imagedata r:id="rId37" o:title="eqIdb0cdc1f3c5a8e16d22e452f2737189c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574D90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干旱地区简易浇灌装置如图所示，下端的金属弯管埋在土壤中，管口和风扇暴露在地表，有风吹过时抽气风扇转动，空气进入管道，空气中的水蒸气遇到金属管后凝结成水滴，经渗水孔渗入植物的根部，下列说法正确的是（　　）</w:t>
      </w:r>
    </w:p>
    <w:p w14:paraId="2BD2B7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314450"/>
            <wp:effectExtent l="0" t="0" r="9525" b="11430"/>
            <wp:docPr id="100011" name="图片 100011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EF6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水蒸气在金属管中变成水滴时会放热</w:t>
      </w:r>
    </w:p>
    <w:p w14:paraId="517614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水蒸气凝结成水滴的过程为汽化现象</w:t>
      </w:r>
    </w:p>
    <w:p w14:paraId="4E3459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金属管的温度比空气中水蒸气的温度高</w:t>
      </w:r>
    </w:p>
    <w:p w14:paraId="4B963A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金属弯管内的空气是由风扇从右侧管口向下吹入的</w:t>
      </w:r>
    </w:p>
    <w:p w14:paraId="3132D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力与生活紧密相关，下列关于力的说法中，正确的是（　　）</w:t>
      </w:r>
    </w:p>
    <w:p w14:paraId="07DACA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间力的作用一定是相互的</w:t>
      </w:r>
    </w:p>
    <w:p w14:paraId="7D022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用手将气球压扁的力是手的重力</w:t>
      </w:r>
    </w:p>
    <w:p w14:paraId="20BF00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赛龙舟时，使龙舟、人、桨一起前进的力的施力物体是人</w:t>
      </w:r>
    </w:p>
    <w:p w14:paraId="1A77EC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受到力的作用，运动状态一定发生改变</w:t>
      </w:r>
    </w:p>
    <w:p w14:paraId="519903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运动员在进行蹦床比赛，运动员离开蹦床后向上运动了大约一位普通成年人的高度，又落到蹦床上。下列关于运动员离开蹦床后的运动过程，下列说法正确的是（　　）</w:t>
      </w:r>
    </w:p>
    <w:p w14:paraId="159940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6764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8BD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离开蹦床向上运动的距离大约为</w:t>
      </w:r>
      <w:r>
        <w:rPr>
          <w:rFonts w:ascii="Times New Roman" w:hAnsi="Times New Roman" w:eastAsia="Times New Roman" w:cs="Times New Roman"/>
          <w:color w:val="000000"/>
        </w:rPr>
        <w:t>1.7</w:t>
      </w:r>
      <w:r>
        <w:object>
          <v:shape id="_x0000_i1038" o:spt="75" alt="学科网(www.zxxk.com)--教育资源门户，提供试卷、教案、课件、论文、素材以及各类教学资源下载，还有大量而丰富的教学相关资讯！ WaiJbO3JrHTNAx1ODbqMbQ==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41" o:title="eqId5022abc6afd4deff13845419fa3831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 w14:paraId="5AA66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上升过程中，蹦床对运动员做了功</w:t>
      </w:r>
    </w:p>
    <w:p w14:paraId="4482A1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最高点运动员的速度为零，所受合力也为零</w:t>
      </w:r>
    </w:p>
    <w:p w14:paraId="4F7265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下落过程中，运动员的重力势能部分转化为动能</w:t>
      </w:r>
    </w:p>
    <w:p w14:paraId="3163C5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装有适量水（水的密度为</w:t>
      </w:r>
      <w:r>
        <w:object>
          <v:shape id="_x0000_i1039" o:spt="75" alt="学科网(www.zxxk.com)--教育资源门户，提供试卷、教案、课件、论文、素材以及各类教学资源下载，还有大量而丰富的教学相关资讯！ WaiJbO3JrHTNAx1ODbqMbQ==" type="#_x0000_t75" style="height:17.9pt;width:15pt;" o:ole="t" filled="f" o:preferrelative="t" stroked="f" coordsize="21600,21600">
            <v:path/>
            <v:fill on="f" focussize="0,0"/>
            <v:stroke on="f" joinstyle="miter"/>
            <v:imagedata r:id="rId43" o:title="eqId92e2554579f1bed7f3f42b873da9b43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柱形容器放在水平桌面上，容器的底面积为</w:t>
      </w:r>
      <w:r>
        <w:object>
          <v:shape id="_x0000_i1040" o:spt="75" alt="学科网(www.zxxk.com)--教育资源门户，提供试卷、教案、课件、论文、素材以及各类教学资源下载，还有大量而丰富的教学相关资讯！ WaiJbO3JrHT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eqId54f562eb3c2a45d65cba066d712825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重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WaiJbO3JrHT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eqId011ae6cb0cf49f6d3d19b485dc1cfc2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金属块</w:t>
      </w:r>
      <w:r>
        <w:rPr>
          <w:rFonts w:ascii="Times New Roman" w:hAnsi="Times New Roman" w:eastAsia="Times New Roman" w:cs="Times New Roman"/>
          <w:color w:val="000000"/>
        </w:rPr>
        <w:t>Ａ</w:t>
      </w:r>
      <w:r>
        <w:rPr>
          <w:rFonts w:ascii="宋体" w:hAnsi="宋体" w:eastAsia="宋体" w:cs="宋体"/>
          <w:color w:val="000000"/>
        </w:rPr>
        <w:t>和重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WaiJbO3JrHTNAx1ODbqMbQ==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49" o:title="eqId86fda993d38532293724009685288b7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块</w:t>
      </w:r>
      <w:r>
        <w:rPr>
          <w:rFonts w:ascii="Times New Roman" w:hAnsi="Times New Roman" w:eastAsia="Times New Roman" w:cs="Times New Roman"/>
          <w:color w:val="000000"/>
        </w:rPr>
        <w:t>Ｂ</w:t>
      </w:r>
      <w:r>
        <w:rPr>
          <w:rFonts w:ascii="宋体" w:hAnsi="宋体" w:eastAsia="宋体" w:cs="宋体"/>
          <w:color w:val="000000"/>
        </w:rPr>
        <w:t>叠放在水中，水面恰好与木块上表面相平；将金属块取下放入水中，金属块下沉到容器底部，当木块再次静止时，水对容器底部的压强减小了</w:t>
      </w:r>
      <w:r>
        <w:object>
          <v:shape id="_x0000_i1043" o:spt="75" alt="学科网(www.zxxk.com)--教育资源门户，提供试卷、教案、课件、论文、素材以及各类教学资源下载，还有大量而丰富的教学相关资讯！ WaiJbO3JrHT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1" o:title="eqId3606c4a853a6a34cb7f33bea81b15a1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判断正确的是（　　）</w:t>
      </w:r>
    </w:p>
    <w:p w14:paraId="7F6FC1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85800" cy="9239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EA2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木块Ｂ的体积为</w:t>
      </w:r>
      <m:oMath>
        <m:f>
          <m:fPr/>
          <m:num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G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−2</m:t>
            </m:r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G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</m:num>
          <m:den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g</m:t>
            </m:r>
          </m:den>
        </m:f>
      </m:oMath>
    </w:p>
    <w:p w14:paraId="1F0D07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属块Ａ的体积为</w:t>
      </w:r>
      <m:oMath>
        <m:f>
          <m:fPr/>
          <m:num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G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−</m:t>
            </m:r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p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s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</m:num>
          <m:den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g</m:t>
            </m:r>
          </m:den>
        </m:f>
      </m:oMath>
    </w:p>
    <w:p w14:paraId="1F0965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木块Ｂ再次静止时露出水面的体积为</w:t>
      </w:r>
      <m:oMath>
        <m:f>
          <m:fPr/>
          <m:num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G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</m:num>
          <m:den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g</m:t>
            </m:r>
          </m:den>
        </m:f>
      </m:oMath>
    </w:p>
    <w:p w14:paraId="15FF4F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沉到容器底部的金属块Ａ受到的支持力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p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0</m:t>
            </m:r>
          </m:sub>
        </m:sSub>
        <m:sSub>
          <m:sSubPr/>
          <m:e>
            <m:r>
              <m:rPr/>
              <w:rPr>
                <w:rFonts w:ascii="Cambria Math" w:hAnsi="Cambria Math" w:eastAsia="宋体" w:cs="Cambria Math"/>
              </w:rPr>
              <m:t>S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0</m:t>
            </m:r>
          </m:sub>
        </m:sSub>
      </m:oMath>
    </w:p>
    <w:p w14:paraId="5C587B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两个完全相同的容器</w:t>
      </w:r>
      <w:r>
        <w:object>
          <v:shape id="_x0000_i1044" o:spt="75" alt="学科网(www.zxxk.com)--教育资源门户，提供试卷、教案、课件、论文、素材以及各类教学资源下载，还有大量而丰富的教学相关资讯！ WaiJbO3JrHT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" o:title="eqIdff4489d9b83072184c0e1d6b09be50c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 WaiJbO3JrH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6" o:title="eqIdea1e8babee63bfc889ae5a34632284b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盛水后放在水平桌面上，将两个体积相同的正方体物块甲、乙分别放入水中，当两物块静止时，两容器中水面恰好相平，两物块所处的位置如图所示。下列说法中正确的是（　　）</w:t>
      </w:r>
    </w:p>
    <w:p w14:paraId="7D17EB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047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78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物块受到的浮力等于乙物块受到的浮力</w:t>
      </w:r>
    </w:p>
    <w:p w14:paraId="1E949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甲物块的质量大于乙物块的质量</w:t>
      </w:r>
    </w:p>
    <w:p w14:paraId="43219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 WaiJbO3JrHT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" o:title="eqIdff4489d9b83072184c0e1d6b09be50c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容器对桌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49816647" name="图片 849816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16647" name="图片 84981664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压力等于</w:t>
      </w:r>
      <w:r>
        <w:object>
          <v:shape id="_x0000_i1047" o:spt="75" alt="学科网(www.zxxk.com)--教育资源门户，提供试卷、教案、课件、论文、素材以及各类教学资源下载，还有大量而丰富的教学相关资讯！ WaiJbO3JrH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6" o:title="eqIdea1e8babee63bfc889ae5a34632284b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容器对桌面的压力</w:t>
      </w:r>
    </w:p>
    <w:p w14:paraId="2790F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对</w:t>
      </w:r>
      <w:r>
        <w:object>
          <v:shape id="_x0000_i1048" o:spt="75" alt="学科网(www.zxxk.com)--教育资源门户，提供试卷、教案、课件、论文、素材以及各类教学资源下载，还有大量而丰富的教学相关资讯！ WaiJbO3JrHTNAx1ODbqMbQ==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4" o:title="eqIdff4489d9b83072184c0e1d6b09be50c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容器底的压强小于水对</w:t>
      </w:r>
      <w:r>
        <w:object>
          <v:shape id="_x0000_i1049" o:spt="75" alt="学科网(www.zxxk.com)--教育资源门户，提供试卷、教案、课件、论文、素材以及各类教学资源下载，还有大量而丰富的教学相关资讯！ WaiJbO3JrHTNAx1ODbqMbQ==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6" o:title="eqIdea1e8babee63bfc889ae5a34632284b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容器底的压强</w:t>
      </w:r>
    </w:p>
    <w:p w14:paraId="28CE39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图中，利用动滑轮将</w:t>
      </w:r>
      <w:r>
        <w:object>
          <v:shape id="_x0000_i1050" o:spt="75" alt="学科网(www.zxxk.com)--教育资源门户，提供试卷、教案、课件、论文、素材以及各类教学资源下载，还有大量而丰富的教学相关资讯！ WaiJbO3JrHTNAx1ODbqMbQ==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6" o:title="eqId1836a961164b63127d80665d1d3d0f0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物匀速提升</w:t>
      </w:r>
      <w:r>
        <w:object>
          <v:shape id="_x0000_i1051" o:spt="75" alt="学科网(www.zxxk.com)--教育资源门户，提供试卷、教案、课件、论文、素材以及各类教学资源下载，还有大量而丰富的教学相关资讯！ WaiJbO3JrHTNAx1ODbqMbQ==" type="#_x0000_t75" style="height:12pt;width:18.25pt;" o:ole="t" filled="f" o:preferrelative="t" stroked="f" coordsize="21600,21600">
            <v:path/>
            <v:fill on="f" focussize="0,0"/>
            <v:stroke on="f" joinstyle="miter"/>
            <v:imagedata r:id="rId24" o:title="eqId1e7854968bbf6576a1fd9926ee0d4d6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时</w:t>
      </w:r>
      <w:r>
        <w:object>
          <v:shape id="_x0000_i1052" o:spt="75" alt="学科网(www.zxxk.com)--教育资源门户，提供试卷、教案、课件、论文、素材以及各类教学资源下载，还有大量而丰富的教学相关资讯！ WaiJbO3JrHTNAx1ODbqMbQ==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22" o:title="eqId7f48ee171e5a03b420bf718fde62dcb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动滑轮的重力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WaiJbO3JrHTNAx1ODbqMbQ==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6" o:title="eqIdd11bb27b4019a666bcc06ef45e56bb8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计绳重和摩擦，下列相关说法正确的是（　　）</w:t>
      </w:r>
    </w:p>
    <w:p w14:paraId="01B330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62000" cy="1228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5B1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使用动滑轮可以省距离</w:t>
      </w:r>
    </w:p>
    <w:p w14:paraId="7641FC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拉力</w:t>
      </w:r>
      <w:r>
        <w:object>
          <v:shape id="_x0000_i1054" o:spt="75" alt="学科网(www.zxxk.com)--教育资源门户，提供试卷、教案、课件、论文、素材以及各类教学资源下载，还有大量而丰富的教学相关资讯！ WaiJbO3JrHT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3" o:title="eqIda0ed1ec316bc54c37c4286c208f5566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</w:t>
      </w:r>
      <w:r>
        <w:object>
          <v:shape id="_x0000_i1055" o:spt="75" alt="学科网(www.zxxk.com)--教育资源门户，提供试卷、教案、课件、论文、素材以及各类教学资源下载，还有大量而丰富的教学相关资讯！ WaiJbO3JrHT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" o:title="eqId4d9ed9c0aea5ce5e8281464342ec795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 w14:paraId="0328AC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绳子自由端拉力的功率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WaiJbO3JrHT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" o:title="eqId3b0289d71b5daea74282a687a845d4d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 w14:paraId="41687C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此动滑轮越重，机械效率越大</w:t>
      </w:r>
    </w:p>
    <w:p w14:paraId="2B08534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）</w:t>
      </w:r>
    </w:p>
    <w:p w14:paraId="6BF342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,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2919A4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亮利用小桌、砝码、海绵等器材，探究“压力的作用效果与哪些因素有关”。如图所示为该实验过程中的情景。</w:t>
      </w:r>
    </w:p>
    <w:p w14:paraId="2FFC11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638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90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、乙、丙所示的实验中，通过观察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来反映压力的作用效果；</w:t>
      </w:r>
    </w:p>
    <w:p w14:paraId="656A1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比较乙图和丙图的实验现象，可得到结论：压力的作用效果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有关；</w:t>
      </w:r>
    </w:p>
    <w:p w14:paraId="2D8999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下列选项中是本实验所采用的研究方法有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多选）。</w:t>
      </w:r>
    </w:p>
    <w:p w14:paraId="57C286B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理想实验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转换法</w:t>
      </w:r>
    </w:p>
    <w:p w14:paraId="6318C85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控制变量法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建立物理模型法</w:t>
      </w:r>
    </w:p>
    <w:p w14:paraId="71D10E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“探究杠杆平衡条件”的实验中：</w:t>
      </w:r>
    </w:p>
    <w:p w14:paraId="1E66ED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10025" cy="14287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F25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前，杠杆静止在图</w:t>
      </w:r>
      <w:r>
        <w:object>
          <v:shape id="_x0000_i1057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4" o:title="eqIdbdaa19de263700a15fcf213d64a8cd5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示的位置，则此时杠杆处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“平衡”或“非平衡”）状态。</w:t>
      </w:r>
    </w:p>
    <w:p w14:paraId="325C17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为方便测量力臂，实验前应先调节杠杆两端的平衡螺母，使之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位置平衡。</w:t>
      </w:r>
    </w:p>
    <w:p w14:paraId="731084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此时杠杆处于平衡状态，如果在杠杆两侧各挂一个相同的钩码，杠杆将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“保持平衡”“左端下沉”或“右端下沉”）。</w:t>
      </w:r>
    </w:p>
    <w:p w14:paraId="0109FA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是一个加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49816645" name="图片 849816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16645" name="图片 84981664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杠杆装置，此时杠杆处于平衡状态。若只将左侧的钩码改挂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正上方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力臂是线段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选填“</w:t>
      </w:r>
      <w:r>
        <w:object>
          <v:shape id="_x0000_i1058" o:spt="75" alt="学科网(www.zxxk.com)--教育资源门户，提供试卷、教案、课件、论文、素材以及各类教学资源下载，还有大量而丰富的教学相关资讯！ WaiJbO3JrHT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6" o:title="eqIdef4113c492885ba7c47fe42ac792578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059" o:spt="75" alt="学科网(www.zxxk.com)--教育资源门户，提供试卷、教案、课件、论文、素材以及各类教学资源下载，还有大量而丰富的教学相关资讯！ WaiJbO3JrHT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8" o:title="eqIdb90e0f35eda1a729fed485f83da5ea9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060" o:spt="75" alt="学科网(www.zxxk.com)--教育资源门户，提供试卷、教案、课件、论文、素材以及各类教学资源下载，还有大量而丰富的教学相关资讯！ WaiJbO3JrHT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。</w:t>
      </w:r>
    </w:p>
    <w:p w14:paraId="5ACB04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把装有水的茶壶静止在水平桌面中央，小徐同学利用身边的实验器材测量有关茶壶的压力和压强，下表是他测量的一些数据（壶壁厚度不计）。求：</w:t>
      </w:r>
    </w:p>
    <w:p w14:paraId="4AB97A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9810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0"/>
        <w:gridCol w:w="1277"/>
      </w:tblGrid>
      <w:tr w14:paraId="53283E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64DA5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茶壶质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46BA8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</w:t>
            </w:r>
            <w:r>
              <w:rPr>
                <w:rFonts w:ascii="宋体" w:hAnsi="宋体" w:eastAsia="宋体" w:cs="宋体"/>
                <w:color w:val="000000"/>
              </w:rPr>
              <w:t>千克</w:t>
            </w:r>
          </w:p>
        </w:tc>
      </w:tr>
      <w:tr w14:paraId="0461ED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2D25A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茶壶底面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6F065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1" o:spt="75" alt="学科网(www.zxxk.com)--教育资源门户，提供试卷、教案、课件、论文、素材以及各类教学资源下载，还有大量而丰富的教学相关资讯！ WaiJbO3JrHTNAx1ODbqMbQ==" type="#_x0000_t75" style="height:15.6pt;width:35.3pt;" o:ole="t" filled="f" o:preferrelative="t" stroked="f" coordsize="21600,21600">
                  <v:path/>
                  <v:fill on="f" focussize="0,0"/>
                  <v:stroke on="f" joinstyle="miter"/>
                  <v:imagedata r:id="rId83" o:title="eqId93dbaf137405e1647a03500807ae5382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米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</w:t>
            </w:r>
          </w:p>
        </w:tc>
      </w:tr>
      <w:tr w14:paraId="787494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8F9C7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桌子表面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4301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2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7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米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2</w:t>
            </w:r>
          </w:p>
        </w:tc>
      </w:tr>
      <w:tr w14:paraId="6868ED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9E91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茶壶中水的质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68A2E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</w:t>
            </w:r>
            <w:r>
              <w:rPr>
                <w:rFonts w:ascii="宋体" w:hAnsi="宋体" w:eastAsia="宋体" w:cs="宋体"/>
                <w:color w:val="000000"/>
              </w:rPr>
              <w:t>千克</w:t>
            </w:r>
          </w:p>
        </w:tc>
      </w:tr>
      <w:tr w14:paraId="7CE674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44962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茶壶中水的深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0F292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</w:t>
            </w:r>
            <w:r>
              <w:rPr>
                <w:rFonts w:ascii="宋体" w:hAnsi="宋体" w:eastAsia="宋体" w:cs="宋体"/>
                <w:color w:val="000000"/>
              </w:rPr>
              <w:t>米</w:t>
            </w:r>
          </w:p>
        </w:tc>
      </w:tr>
    </w:tbl>
    <w:p w14:paraId="5E99AE59">
      <w:pPr>
        <w:spacing w:line="360" w:lineRule="auto"/>
        <w:jc w:val="both"/>
        <w:textAlignment w:val="center"/>
        <w:rPr>
          <w:color w:val="000000"/>
        </w:rPr>
      </w:pPr>
    </w:p>
    <w:p w14:paraId="6BA926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水对壶底的压力和压强。</w:t>
      </w:r>
    </w:p>
    <w:p w14:paraId="4FC0CB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茶壶对水平桌面的压强。</w:t>
      </w:r>
    </w:p>
    <w:p w14:paraId="24DD09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家庭厨房中用电器的相关信息如表中所示，它们用如图所示的插线板供电。插线板允许通过的最大电流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WaiJbO3JrHTNAx1ODbqMbQ==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6" o:title="eqId7006bd5cada62008d4fa499b3c7b196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家庭电路的电压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WaiJbO3JrHT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" o:title="eqIdd43acdfbd58ea0051d4a557145eae1f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60"/>
        <w:gridCol w:w="1485"/>
      </w:tblGrid>
      <w:tr w14:paraId="31B179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2B3E2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名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8E177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数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9091A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额定功率</w:t>
            </w:r>
            <w:r>
              <w:object>
                <v:shape id="_x0000_i1065" o:spt="75" alt="学科网(www.zxxk.com)--教育资源门户，提供试卷、教案、课件、论文、素材以及各类教学资源下载，还有大量而丰富的教学相关资讯！ WaiJbO3JrHTNAx1ODbqMbQ==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90" o:title="eqIdea805c96164dfabdba6fa66d9ff3a4fd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9">
                  <o:LockedField>false</o:LockedField>
                </o:OLEObject>
              </w:object>
            </w:r>
          </w:p>
        </w:tc>
      </w:tr>
      <w:tr w14:paraId="123925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326C6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饭锅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48222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6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7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0F89F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7" o:spt="75" alt="学科网(www.zxxk.com)--教育资源门户，提供试卷、教案、课件、论文、素材以及各类教学资源下载，还有大量而丰富的教学相关资讯！ WaiJbO3JrHTNAx1ODbqMbQ==" type="#_x0000_t75" style="height:13.8pt;width:21pt;" o:ole="t" filled="f" o:preferrelative="t" stroked="f" coordsize="21600,21600">
                  <v:path/>
                  <v:fill on="f" focussize="0,0"/>
                  <v:stroke on="f" joinstyle="miter"/>
                  <v:imagedata r:id="rId93" o:title="eqIde402a5de30183dfc400b7c4fcc637f96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2">
                  <o:LockedField>false</o:LockedField>
                </o:OLEObject>
              </w:object>
            </w:r>
          </w:p>
        </w:tc>
      </w:tr>
      <w:tr w14:paraId="16DEBB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BBC70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磁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5D449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8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7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3A993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9" o:spt="75" alt="学科网(www.zxxk.com)--教育资源门户，提供试卷、教案、课件、论文、素材以及各类教学资源下载，还有大量而丰富的教学相关资讯！ WaiJbO3JrHTNAx1ODbqMbQ==" type="#_x0000_t75" style="height:14.4pt;width:26.3pt;" o:ole="t" filled="f" o:preferrelative="t" stroked="f" coordsize="21600,21600">
                  <v:path/>
                  <v:fill on="f" focussize="0,0"/>
                  <v:stroke on="f" joinstyle="miter"/>
                  <v:imagedata r:id="rId96" o:title="eqId2faca11afa8ddaa19cde2e91ee5983f7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5">
                  <o:LockedField>false</o:LockedField>
                </o:OLEObject>
              </w:object>
            </w:r>
          </w:p>
        </w:tc>
      </w:tr>
      <w:tr w14:paraId="3B9144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E9D82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风扇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931A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70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7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ABE7D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 WaiJbO3JrHTNAx1ODbqMbQ==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99" o:title="eqId0efba7147f5b9ced8bc4a72f0a9fb8af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8">
                  <o:LockedField>false</o:LockedField>
                </o:OLEObject>
              </w:object>
            </w:r>
          </w:p>
        </w:tc>
      </w:tr>
      <w:tr w14:paraId="15A3AF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3B179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电饼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F6EEA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72" o:spt="75" alt="学科网(www.zxxk.com)--教育资源门户，提供试卷、教案、课件、论文、素材以及各类教学资源下载，还有大量而丰富的教学相关资讯！ WaiJbO3JrHTNAx1ODbqMbQ==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7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18A79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73" o:spt="75" alt="学科网(www.zxxk.com)--教育资源门户，提供试卷、教案、课件、论文、素材以及各类教学资源下载，还有大量而丰富的教学相关资讯！ WaiJbO3JrHTNAx1ODbqMbQ==" type="#_x0000_t75" style="height:14.5pt;width:26.5pt;" o:ole="t" filled="f" o:preferrelative="t" stroked="f" coordsize="21600,21600">
                  <v:path/>
                  <v:fill on="f" focussize="0,0"/>
                  <v:stroke on="f" joinstyle="miter"/>
                  <v:imagedata r:id="rId102" o:title="eqIddadc63e6e33743ce590ed968948a5a58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1">
                  <o:LockedField>false</o:LockedField>
                </o:OLEObject>
              </w:object>
            </w:r>
          </w:p>
        </w:tc>
      </w:tr>
    </w:tbl>
    <w:p w14:paraId="78A149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6381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ABD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电饭锅正常工作时加热电阻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49816653" name="图片 849816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816653" name="图片 84981665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阻值。</w:t>
      </w:r>
    </w:p>
    <w:p w14:paraId="2563AF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电风扇、电饭锅已在正常工作，在保证插线板安全使用的条件下，还可以再接入一个用电器，求这三个用电器同时正常工作时，通过插线板的总电流。</w:t>
      </w:r>
    </w:p>
    <w:p w14:paraId="4492EF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图所示的是可用于港内、航道与海上突发性、灾难性应急抢救和打捞任务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打捞浮筒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其打捞过程如下：先向浮筒内充水，浮筒沉降，把它与被打捞物固定，再向其内部压入气体排水，浮筒与被打捞物一起上浮。已知：某空浮筒总质量为</w:t>
      </w:r>
      <w:r>
        <w:object>
          <v:shape id="_x0000_i1074" o:spt="75" alt="学科网(www.zxxk.com)--教育资源门户，提供试卷、教案、课件、论文、素材以及各类教学资源下载，还有大量而丰富的教学相关资讯！ WaiJbO3JrHTNAx1ODbqMbQ==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105" o:title="eqId9e963f0c6be806da8d29ef6d98e7659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全部浸没在海水中的排水体积为</w:t>
      </w:r>
      <w:r>
        <w:object>
          <v:shape id="_x0000_i1075" o:spt="75" alt="学科网(www.zxxk.com)--教育资源门户，提供试卷、教案、课件、论文、素材以及各类教学资源下载，还有大量而丰富的教学相关资讯！ WaiJbO3JrHTNAx1ODbqMbQ==" type="#_x0000_t75" style="height:16pt;width:56.5pt;" o:ole="t" filled="f" o:preferrelative="t" stroked="f" coordsize="21600,21600">
            <v:path/>
            <v:fill on="f" focussize="0,0"/>
            <v:stroke on="f" joinstyle="miter"/>
            <v:imagedata r:id="rId107" o:title="eqIdeb6b7307d4ac8a53e0c5d751990c9ec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海水的密度取</w:t>
      </w:r>
      <w:r>
        <w:object>
          <v:shape id="_x0000_i1076" o:spt="75" alt="学科网(www.zxxk.com)--教育资源门户，提供试卷、教案、课件、论文、素材以及各类教学资源下载，还有大量而丰富的教学相关资讯！ WaiJbO3JrHTNAx1ODbqMbQ==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09" o:title="eqId9b4adeebfda973edcdb9e2eefb40a6c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 WaiJbO3JrHT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276509f01529d982ab21e479a461926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78" o:spt="75" alt="学科网(www.zxxk.com)--教育资源门户，提供试卷、教案、课件、论文、素材以及各类教学资源下载，还有大量而丰富的教学相关资讯！ WaiJbO3JrHTNAx1ODbqMbQ==" type="#_x0000_t75" style="height:16.6pt;width:45.25pt;" o:ole="t" filled="f" o:preferrelative="t" stroked="f" coordsize="21600,21600">
            <v:path/>
            <v:fill on="f" focussize="0,0"/>
            <v:stroke on="f" joinstyle="miter"/>
            <v:imagedata r:id="rId113" o:title="eqId02dd93c106dd0363a09e3d5a716f9d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浮筒体积变化和筒内气体质量。求：</w:t>
      </w:r>
    </w:p>
    <w:p w14:paraId="6B18FF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743075" cy="11525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C56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浮筒浸没在海水中受到的浮力</w:t>
      </w:r>
      <w:r>
        <w:object>
          <v:shape id="_x0000_i1079" o:spt="75" alt="学科网(www.zxxk.com)--教育资源门户，提供试卷、教案、课件、论文、素材以及各类教学资源下载，还有大量而丰富的教学相关资讯！ WaiJbO3JrHTNAx1ODbqMbQ==" type="#_x0000_t75" style="height:19pt;width:17.5pt;" o:ole="t" filled="f" o:preferrelative="t" stroked="f" coordsize="21600,21600">
            <v:path/>
            <v:fill on="f" focussize="0,0"/>
            <v:stroke on="f" joinstyle="miter"/>
            <v:imagedata r:id="rId116" o:title="eqId7f981379c4666a67b48257939444ca2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08E3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该浮筒能否打捞起一个重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WaiJbO3JrHTNAx1ODbqMbQ==" type="#_x0000_t75" style="height:15.7pt;width:52.05pt;" o:ole="t" filled="f" o:preferrelative="t" stroked="f" coordsize="21600,21600">
            <v:path/>
            <v:fill on="f" focussize="0,0"/>
            <v:stroke on="f" joinstyle="miter"/>
            <v:imagedata r:id="rId118" o:title="eqIde07ac836275f727a34d2b9d3123e961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体积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WaiJbO3JrHT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" o:title="eqIdacd58894f8f1d6dd8ef58209969b866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物，请通过计算说明。</w:t>
      </w:r>
    </w:p>
    <w:p w14:paraId="0B3FD8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实验小组自制了“杠杆密度计”，将一轻质细硬杆固定在</w:t>
      </w:r>
      <w:r>
        <w:object>
          <v:shape id="_x0000_i1082" o:spt="75" alt="学科网(www.zxxk.com)--教育资源门户，提供试卷、教案、课件、论文、素材以及各类教学资源下载，还有大量而丰富的教学相关资讯！ WaiJbO3JrHT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2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质量为</w:t>
      </w:r>
      <w:r>
        <w:object>
          <v:shape id="_x0000_i1083" o:spt="75" alt="学科网(www.zxxk.com)--教育资源门户，提供试卷、教案、课件、论文、素材以及各类教学资源下载，还有大量而丰富的教学相关资讯！ WaiJbO3JrHTNAx1ODbqMbQ==" type="#_x0000_t75" style="height:15.6pt;width:43pt;" o:ole="t" filled="f" o:preferrelative="t" stroked="f" coordsize="21600,21600">
            <v:path/>
            <v:fill on="f" focussize="0,0"/>
            <v:stroke on="f" joinstyle="miter"/>
            <v:imagedata r:id="rId124" o:title="eqId013eb52457f9643ed65e6b59c3e31e3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配重固定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宋体" w:hAnsi="宋体" w:eastAsia="宋体" w:cs="宋体"/>
          <w:color w:val="000000"/>
        </w:rPr>
        <w:t>的长度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L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OA</m:t>
            </m:r>
          </m:sub>
        </m:sSub>
        <m:r>
          <m:rPr/>
          <w:rPr>
            <w:rFonts w:ascii="Cambria Math" w:hAnsi="Cambria Math" w:eastAsia="宋体" w:cs="Cambria Math"/>
          </w:rPr>
          <m:t>=20</m:t>
        </m:r>
        <m:r>
          <m:rPr>
            <m:sty m:val="p"/>
          </m:rPr>
          <w:rPr>
            <w:rFonts w:ascii="Cambria Math" w:hAnsi="Cambria Math" w:eastAsia="宋体" w:cs="Cambria Math"/>
          </w:rPr>
          <m:t>cm</m:t>
        </m:r>
      </m:oMath>
      <w:r>
        <w:rPr>
          <w:rFonts w:ascii="宋体" w:hAnsi="宋体" w:eastAsia="宋体" w:cs="宋体"/>
          <w:color w:val="000000"/>
        </w:rPr>
        <w:t>。把不计质量的塑料桶装满水，用细线悬挂在杆上，将悬挂点移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使杆在水平位置平衡。在塑料水桶中分别装满不同液体，重复以上操作，在杆上标出悬挂点对应液体密度的刻度值。已知</w:t>
      </w:r>
      <w:r>
        <w:object>
          <v:shape id="_x0000_i1084" o:spt="75" alt="学科网(www.zxxk.com)--教育资源门户，提供试卷、教案、课件、论文、素材以及各类教学资源下载，还有大量而丰富的教学相关资讯！ WaiJbO3JrHTNAx1ODbqMbQ==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126" o:title="eqId171102a883b22fe6ca578efc8926f5b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color w:val="000000"/>
          <w:vertAlign w:val="subscript"/>
        </w:rPr>
        <w:t>水</w:t>
      </w:r>
      <m:oMath>
        <m:r>
          <m:rPr/>
          <w:rPr>
            <w:rFonts w:ascii="Cambria Math" w:hAnsi="Cambria Math" w:eastAsia="宋体" w:cs="Cambria Math"/>
          </w:rPr>
          <m:t>=1</m:t>
        </m:r>
        <m:r>
          <m:rPr>
            <m:sty m:val="p"/>
          </m:rPr>
          <w:rPr>
            <w:rFonts w:ascii="Cambria Math" w:hAnsi="Cambria Math" w:eastAsia="宋体" w:cs="Cambria Math"/>
          </w:rPr>
          <m:t>g</m:t>
        </m:r>
        <m:r>
          <m:rPr/>
          <w:rPr>
            <w:rFonts w:ascii="Cambria Math" w:hAnsi="Cambria Math" w:eastAsia="宋体" w:cs="Cambria Math"/>
          </w:rPr>
          <m:t>/</m:t>
        </m:r>
        <m:sSup>
          <m:sSup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c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3</m:t>
            </m:r>
          </m:sup>
        </m:sSup>
      </m:oMath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的长度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L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OB</m:t>
            </m:r>
          </m:sub>
        </m:sSub>
        <m:r>
          <m:rPr/>
          <w:rPr>
            <w:rFonts w:ascii="Cambria Math" w:hAnsi="Cambria Math" w:eastAsia="宋体" w:cs="Cambria Math"/>
          </w:rPr>
          <m:t>=10</m:t>
        </m:r>
        <m:r>
          <m:rPr>
            <m:sty m:val="p"/>
          </m:rPr>
          <w:rPr>
            <w:rFonts w:ascii="Cambria Math" w:hAnsi="Cambria Math" w:eastAsia="宋体" w:cs="Cambria Math"/>
          </w:rPr>
          <m:t>cm</m:t>
        </m:r>
      </m:oMath>
      <w:r>
        <w:rPr>
          <w:rFonts w:ascii="宋体" w:hAnsi="宋体" w:eastAsia="宋体" w:cs="宋体"/>
          <w:color w:val="000000"/>
        </w:rPr>
        <w:t>，当装满某液体时，悬挂点移至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的长度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L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OC</m:t>
            </m:r>
          </m:sub>
        </m:sSub>
        <m:r>
          <m:rPr/>
          <w:rPr>
            <w:rFonts w:ascii="Cambria Math" w:hAnsi="Cambria Math" w:eastAsia="宋体" w:cs="Cambria Math"/>
          </w:rPr>
          <m:t>=8</m:t>
        </m:r>
        <m:r>
          <m:rPr>
            <m:sty m:val="p"/>
          </m:rPr>
          <w:rPr>
            <w:rFonts w:ascii="Cambria Math" w:hAnsi="Cambria Math" w:eastAsia="宋体" w:cs="Cambria Math"/>
          </w:rPr>
          <m:t>cm</m:t>
        </m:r>
      </m:oMath>
      <w:r>
        <w:rPr>
          <w:rFonts w:ascii="宋体" w:hAnsi="宋体" w:eastAsia="宋体" w:cs="宋体"/>
          <w:color w:val="000000"/>
        </w:rPr>
        <w:t>。</w:t>
      </w:r>
    </w:p>
    <w:p w14:paraId="62A651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8382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WaiJbO3JrH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WaiJbO3JrHTNAx1ODbqMbQ==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634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液体的密度</w:t>
      </w:r>
      <w:r>
        <w:object>
          <v:shape id="_x0000_i1085" o:spt="75" alt="学科网(www.zxxk.com)--教育资源门户，提供试卷、教案、课件、论文、素材以及各类教学资源下载，还有大量而丰富的教学相关资讯！ WaiJbO3JrHTNAx1ODbqMbQ==" type="#_x0000_t75" style="height:19.2pt;width:18.6pt;" o:ole="t" filled="f" o:preferrelative="t" stroked="f" coordsize="21600,21600">
            <v:path/>
            <v:fill on="f" focussize="0,0"/>
            <v:stroke on="f" joinstyle="miter"/>
            <v:imagedata r:id="rId129" o:title="eqIdabae99165cf933f23a31cfb7ff0347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D01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说明在只有刻度尺的情况下，怎样在杆上标出悬挂点对应液体密度的刻度值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62AC7157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C86179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C267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4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png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png"/><Relationship Id="rId71" Type="http://schemas.openxmlformats.org/officeDocument/2006/relationships/image" Target="media/image35.png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png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2" Type="http://schemas.openxmlformats.org/officeDocument/2006/relationships/fontTable" Target="fontTable.xml"/><Relationship Id="rId131" Type="http://schemas.openxmlformats.org/officeDocument/2006/relationships/customXml" Target="../customXml/item2.xml"/><Relationship Id="rId130" Type="http://schemas.openxmlformats.org/officeDocument/2006/relationships/customXml" Target="../customXml/item1.xml"/><Relationship Id="rId13" Type="http://schemas.openxmlformats.org/officeDocument/2006/relationships/oleObject" Target="embeddings/oleObject3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png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png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760</Words>
  <Characters>795</Characters>
  <Lines>0</Lines>
  <Paragraphs>0</Paragraphs>
  <TotalTime>5</TotalTime>
  <ScaleCrop>false</ScaleCrop>
  <LinksUpToDate>false</LinksUpToDate>
  <CharactersWithSpaces>834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27T15:02:00Z</dcterms:created>
  <dc:creator>学科网试题生产平台</dc:creator>
  <dc:description>3826354025078784</dc:description>
  <cp:lastModifiedBy>king   hero</cp:lastModifiedBy>
  <dcterms:modified xsi:type="dcterms:W3CDTF">2025-08-30T18:21:4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4FA7F312874B47C0BE2FF0D0963FCBD8_12</vt:lpwstr>
  </property>
</Properties>
</file>